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576" r:id="rId3"/>
    <p:sldId id="570" r:id="rId4"/>
    <p:sldId id="556" r:id="rId5"/>
    <p:sldId id="499" r:id="rId6"/>
    <p:sldId id="539" r:id="rId7"/>
    <p:sldId id="446" r:id="rId8"/>
    <p:sldId id="536" r:id="rId9"/>
    <p:sldId id="578" r:id="rId10"/>
    <p:sldId id="551" r:id="rId11"/>
    <p:sldId id="509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669" autoAdjust="0"/>
  </p:normalViewPr>
  <p:slideViewPr>
    <p:cSldViewPr snapToGrid="0">
      <p:cViewPr varScale="1">
        <p:scale>
          <a:sx n="93" d="100"/>
          <a:sy n="93" d="100"/>
        </p:scale>
        <p:origin x="50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309097-E36B-469E-9F87-3CFB607DBD1B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57BEDD-8A8A-49AF-93CA-9B96377BA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67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57BEDD-8A8A-49AF-93CA-9B96377BAE2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114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>
            <a:extLst>
              <a:ext uri="{FF2B5EF4-FFF2-40B4-BE49-F238E27FC236}">
                <a16:creationId xmlns:a16="http://schemas.microsoft.com/office/drawing/2014/main" id="{CF3DF497-2F52-4594-9F4C-05FBE75F83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>
            <a:extLst>
              <a:ext uri="{FF2B5EF4-FFF2-40B4-BE49-F238E27FC236}">
                <a16:creationId xmlns:a16="http://schemas.microsoft.com/office/drawing/2014/main" id="{A079EA8C-BB48-44D7-B355-45254DBD85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6" name="Slide Number Placeholder 3">
            <a:extLst>
              <a:ext uri="{FF2B5EF4-FFF2-40B4-BE49-F238E27FC236}">
                <a16:creationId xmlns:a16="http://schemas.microsoft.com/office/drawing/2014/main" id="{07075FE3-EF3D-4B5B-92D7-5A3DBDD814A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B1204D-15B3-444A-A7F9-0DD193B0FC4A}" type="slidenum">
              <a:rPr lang="en-US" altLang="en-US" sz="1300" smtClean="0"/>
              <a:pPr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435655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>
            <a:extLst>
              <a:ext uri="{FF2B5EF4-FFF2-40B4-BE49-F238E27FC236}">
                <a16:creationId xmlns:a16="http://schemas.microsoft.com/office/drawing/2014/main" id="{2675164C-C8A3-4DD0-BAF6-C60412E3B6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>
            <a:extLst>
              <a:ext uri="{FF2B5EF4-FFF2-40B4-BE49-F238E27FC236}">
                <a16:creationId xmlns:a16="http://schemas.microsoft.com/office/drawing/2014/main" id="{604DA01D-32D6-483F-B69C-B91439C9D5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71D85A27-9BC4-4242-90E9-14C5DD121A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035266-2FA3-4854-808F-CF5BFBB78D8A}" type="slidenum">
              <a:rPr lang="en-US" altLang="en-US" sz="1300" smtClean="0"/>
              <a:pPr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57BEDD-8A8A-49AF-93CA-9B96377BAE2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132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57BEDD-8A8A-49AF-93CA-9B96377BAE2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58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DB098C8-1FBB-439F-B1E7-8246CAB696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9C557BB6-33F0-4DF2-95F2-33AEAB1000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597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4E08FA-F508-4CC4-84B7-ECED6BC980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A5C89E4-C9D5-4991-BA60-8159915569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6E8D57-33CB-4AF0-B8BD-37496C6D6E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A14C4B-4FB8-456B-BFE8-EB52BBD787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E43933-753D-4936-AA3A-FE12F3174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26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D474E-033A-44AE-A69A-0D1ED7B01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02BD0BE-45A6-484E-8B84-7058A19A60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8B6C97-0D3E-477E-9982-48350EA44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F7BB3D-CC65-4865-B415-D7502365ED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A4BDF4-95ED-4362-A115-4E8DAA37A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28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786166-49D6-498C-B73A-85258E77579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7A6E445-6ABA-4264-99D9-55F2EDD2C0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A47F6-0AD0-480D-BB9E-E2523C750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D97D4B-1774-4017-B14A-22311C876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603CA9-5567-47A0-893E-AB7093839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571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EAC7B9-613D-428B-9E0C-827600830D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2F32EE-A99A-45C8-8010-B2AC47F538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CD7B8A-4697-487C-9F4A-8D01069B12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7416D0-6788-4FC9-97C7-B6F60231F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40D5FE-A196-48D4-B035-8577EDB36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996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781A4C-6FB5-47C2-8696-ABFDB994D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F67AB2-B4DF-4293-A084-5428F1880E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E0D5FC-C67A-4EF5-AB5B-8B7DAF5C9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B8C06F-6EE1-4111-9CAA-2C161D8AA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DAA8F1-DE75-4D0A-9F2C-2E13D57BB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16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5CEB9A-4168-4C91-BD03-1772BDF52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533A35-D605-4D65-A6C5-128B526685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B809A2-B63B-45FE-B8F6-04ED168DE1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081DC8-B964-495C-9923-4A5D973A0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BB94E6-BDFA-4428-AA63-EA5D7AF93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CB8D1B-28D5-4AC8-917D-A19DF0A6A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644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46433-BDBA-42E0-9F39-58C5B4ABC8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59061E-C4B9-4814-B1D0-8B836158F5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FC2617C-7220-4AE0-9A97-129F8C8922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035FE1B-A9E1-4A62-BDFD-B29FFECF26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D2B319-82AC-4167-AF65-720102A4DC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3DF0F7C-4762-438E-A34C-67B71C596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2E4C6C9-79BD-49A5-B3E9-5D60A107F0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1A98F1-CF83-4070-93E5-7A04F8C38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892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112DD9-8D7A-4DC9-8783-932C272BB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CD8DEC-1CC2-44C6-8F2F-2CEE62614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4532B9-2FBE-40AB-99B4-BDE9D211A6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2FA8FA-B307-4894-860D-87BD66988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33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4A7785-F3B5-42CE-BD89-B01759CD8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F90A93-6F47-44FA-B6F0-4C2E106A8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95B9CD-1197-4055-90B6-9E903D24D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30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CBF968-D1E7-47D4-B93D-0763E9E2B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744158-6E85-4440-9A6A-2F2AFEA0DF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E6683B9-389C-4766-BD50-3003A75EF0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746570-304B-40CC-AEC4-997810219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B69582-C950-4CD5-AA75-8757F8589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8883B5-7F9D-4F01-99ED-C5FD5E700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978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95282-FA75-4BC0-BCDA-F8B738399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D3EE589-0789-4266-B71A-4FA645F6A2E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D5F88F-2B44-4F1F-B9E2-F968BE7681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FB983C-5548-4D81-967D-37E3A5C36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FDF933-BBE0-45FD-B1EB-B685A6AA4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623EB7-193C-4B6C-8CCD-31044BD59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514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60ED815-EC92-40B7-B53E-E312645C6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DDFA67-9206-4CEC-AECA-9A8D2F96C1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5D4D40-4351-45BF-B1B8-6FC8402FAA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78B487-32F3-486F-9512-FE3AF0CEB8C7}" type="datetimeFigureOut">
              <a:rPr lang="en-US" smtClean="0"/>
              <a:t>5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F5EAA0-DCBC-443B-9E3F-44DBFD8799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236A8A-F4D0-4903-944D-DA50A4DC2D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233197-9A64-419E-963B-CD2644C62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207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11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FBE2D9E-392F-4F33-B3C0-06DBC773D45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4679" y="-80248"/>
            <a:ext cx="11282947" cy="208550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Air-sea Interface Exchanges and Rapidly Intensifying Tropical Cyclones</a:t>
            </a:r>
            <a:endParaRPr lang="en-US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5B5A0FF-EA51-4BA6-89B6-0A43E21AFE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74679" y="2257504"/>
            <a:ext cx="11042643" cy="3630075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sz="9600" dirty="0">
                <a:latin typeface="Arial" panose="020B0604020202020204" pitchFamily="34" charset="0"/>
                <a:cs typeface="Arial" panose="020B0604020202020204" pitchFamily="34" charset="0"/>
              </a:rPr>
              <a:t>A.V. Soloviev</a:t>
            </a:r>
            <a:r>
              <a:rPr lang="en-US" sz="9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600" dirty="0">
                <a:latin typeface="Arial" panose="020B0604020202020204" pitchFamily="34" charset="0"/>
                <a:cs typeface="Arial" panose="020B0604020202020204" pitchFamily="34" charset="0"/>
              </a:rPr>
              <a:t>, C.W., B. Vanderplow</a:t>
            </a:r>
            <a:r>
              <a:rPr lang="en-US" sz="9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600" dirty="0">
                <a:latin typeface="Arial" panose="020B0604020202020204" pitchFamily="34" charset="0"/>
                <a:cs typeface="Arial" panose="020B0604020202020204" pitchFamily="34" charset="0"/>
              </a:rPr>
              <a:t>, R. Lukas</a:t>
            </a:r>
            <a:r>
              <a:rPr lang="en-US" sz="96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br>
              <a:rPr lang="en-US" sz="9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9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9600" dirty="0">
                <a:latin typeface="Arial" panose="020B0604020202020204" pitchFamily="34" charset="0"/>
                <a:cs typeface="Arial" panose="020B0604020202020204" pitchFamily="34" charset="0"/>
              </a:rPr>
              <a:t>Nova Southeastern University, Dania Beach, Florida, USA</a:t>
            </a:r>
            <a:br>
              <a:rPr lang="en-US" sz="9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96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9600" dirty="0">
                <a:latin typeface="Arial" panose="020B0604020202020204" pitchFamily="34" charset="0"/>
                <a:cs typeface="Arial" panose="020B0604020202020204" pitchFamily="34" charset="0"/>
              </a:rPr>
              <a:t>University of Hawaii, Honolulu, Hawaii, USA</a:t>
            </a:r>
          </a:p>
          <a:p>
            <a:pPr>
              <a:lnSpc>
                <a:spcPct val="170000"/>
              </a:lnSpc>
              <a:spcBef>
                <a:spcPts val="0"/>
              </a:spcBef>
            </a:pPr>
            <a:endParaRPr lang="en-US" sz="9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9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9600" dirty="0">
                <a:latin typeface="Arial" panose="020B0604020202020204" pitchFamily="34" charset="0"/>
                <a:cs typeface="Arial" panose="020B0604020202020204" pitchFamily="34" charset="0"/>
              </a:rPr>
              <a:t>7 May 2020</a:t>
            </a:r>
          </a:p>
          <a:p>
            <a:r>
              <a:rPr lang="en-US" sz="9600" dirty="0">
                <a:latin typeface="Arial" panose="020B0604020202020204" pitchFamily="34" charset="0"/>
                <a:cs typeface="Arial" panose="020B0604020202020204" pitchFamily="34" charset="0"/>
              </a:rPr>
              <a:t>EGU 2020 (online)</a:t>
            </a:r>
          </a:p>
          <a:p>
            <a:br>
              <a:rPr lang="en-US" sz="7400" dirty="0"/>
            </a:br>
            <a:endParaRPr lang="en-US" sz="7400" dirty="0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ABBD8285-63AB-482C-936E-76344C5BF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153" y="612380"/>
            <a:ext cx="222250" cy="0"/>
          </a:xfrm>
          <a:prstGeom prst="rect">
            <a:avLst/>
          </a:prstGeom>
          <a:solidFill>
            <a:srgbClr val="27353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9522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353535"/>
                </a:solidFill>
                <a:effectLst/>
                <a:latin typeface="Nanum Gothic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3263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319" y="0"/>
            <a:ext cx="11447361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881740" y="1062804"/>
            <a:ext cx="10428517" cy="3771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crophysics of the air-sea interface is a key to understanding rapid intensification of tropical cyclones.</a:t>
            </a:r>
            <a:endParaRPr 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25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volume of fluid to discrete phase method (VOF to DPM) significantly reduces computational costs and can model sub-millimeter size spray particles.</a:t>
            </a:r>
          </a:p>
          <a:p>
            <a:pPr marL="285750" indent="-285750" algn="just">
              <a:lnSpc>
                <a:spcPct val="125000"/>
              </a:lnSpc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OF to DPM next steps: verify with lab experiment at SUSTAIN, include heat exchange, spray evaporation, and surfactants.</a:t>
            </a:r>
          </a:p>
        </p:txBody>
      </p:sp>
    </p:spTree>
    <p:extLst>
      <p:ext uri="{BB962C8B-B14F-4D97-AF65-F5344CB8AC3E}">
        <p14:creationId xmlns:p14="http://schemas.microsoft.com/office/powerpoint/2010/main" val="15685495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5D90C171-76CD-4212-BC46-358666E0FC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20407" y="555733"/>
            <a:ext cx="6477000" cy="838200"/>
          </a:xfrm>
        </p:spPr>
        <p:txBody>
          <a:bodyPr/>
          <a:lstStyle/>
          <a:p>
            <a:r>
              <a:rPr lang="en-US" altLang="en-US" sz="3200" b="1" dirty="0"/>
              <a:t> </a:t>
            </a: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</a:p>
        </p:txBody>
      </p:sp>
      <p:sp>
        <p:nvSpPr>
          <p:cNvPr id="22531" name="Rectangle 7">
            <a:extLst>
              <a:ext uri="{FF2B5EF4-FFF2-40B4-BE49-F238E27FC236}">
                <a16:creationId xmlns:a16="http://schemas.microsoft.com/office/drawing/2014/main" id="{937988D1-B3D0-46D1-A690-2B501B246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405" y="1555999"/>
            <a:ext cx="9569189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Aft>
                <a:spcPct val="50000"/>
              </a:spcAft>
              <a:buClr>
                <a:srgbClr val="009999"/>
              </a:buClr>
              <a:buSzPct val="120000"/>
              <a:defRPr/>
            </a:pP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We thank Cayla Dean (NSU) for the VOF-DPM model development and Brian Haus (UM) for discussion of the results.</a:t>
            </a:r>
          </a:p>
          <a:p>
            <a:pPr fontAlgn="base">
              <a:spcAft>
                <a:spcPct val="50000"/>
              </a:spcAft>
              <a:buClr>
                <a:srgbClr val="009999"/>
              </a:buClr>
              <a:buSzPct val="120000"/>
              <a:defRPr/>
            </a:pP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This work has been supported by:</a:t>
            </a:r>
          </a:p>
          <a:p>
            <a:pPr marL="285750" indent="-285750" fontAlgn="base">
              <a:spcAft>
                <a:spcPct val="50000"/>
              </a:spcAft>
              <a:buClr>
                <a:srgbClr val="009999"/>
              </a:buClr>
              <a:buSzPct val="120000"/>
              <a:buFont typeface="Arial" pitchFamily="34" charset="0"/>
              <a:buChar char="•"/>
              <a:defRPr/>
            </a:pP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NOPP project “Advanced coupled atmosphere-wave-ocean modeling for improving tropical cyclone prediction models” (PIs: Isaac </a:t>
            </a:r>
            <a:r>
              <a:rPr lang="en-US" altLang="en-US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Ginis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, URI and </a:t>
            </a:r>
            <a:r>
              <a:rPr lang="en-US" altLang="en-US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Shuyi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 Chen, UM)</a:t>
            </a:r>
          </a:p>
          <a:p>
            <a:pPr marL="285750" indent="-285750" fontAlgn="base">
              <a:spcAft>
                <a:spcPct val="50000"/>
              </a:spcAft>
              <a:buClr>
                <a:srgbClr val="009999"/>
              </a:buClr>
              <a:buSzPct val="120000"/>
              <a:buFont typeface="Arial" pitchFamily="34" charset="0"/>
              <a:buChar char="•"/>
              <a:defRPr/>
            </a:pP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Gulf of Mexico Research Initiative (GoMRI) Consortium for Advanced Research on the Transport of Hydrocarbons in the Environment Grant Award Number SA 18-14 (PI: </a:t>
            </a:r>
            <a:r>
              <a:rPr lang="en-US" altLang="en-US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Tamay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Özgökmen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, UM)</a:t>
            </a:r>
          </a:p>
          <a:p>
            <a:pPr marL="285750" indent="-285750" fontAlgn="base">
              <a:spcAft>
                <a:spcPct val="50000"/>
              </a:spcAft>
              <a:buClr>
                <a:srgbClr val="009999"/>
              </a:buClr>
              <a:buSzPct val="120000"/>
              <a:buFont typeface="Arial" pitchFamily="34" charset="0"/>
              <a:buChar char="•"/>
              <a:defRPr/>
            </a:pPr>
            <a:r>
              <a:rPr lang="en-US" alt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ONR Grant Award Number N00014-18-1-2835 (PI: Alex Soloviev)</a:t>
            </a:r>
          </a:p>
        </p:txBody>
      </p:sp>
    </p:spTree>
    <p:extLst>
      <p:ext uri="{BB962C8B-B14F-4D97-AF65-F5344CB8AC3E}">
        <p14:creationId xmlns:p14="http://schemas.microsoft.com/office/powerpoint/2010/main" val="1605643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57CA0230-5C80-41D4-8AE9-CDC4BEF9B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62548"/>
            <a:ext cx="8229600" cy="1143000"/>
          </a:xfrm>
        </p:spPr>
        <p:txBody>
          <a:bodyPr/>
          <a:lstStyle/>
          <a:p>
            <a:pPr algn="ctr"/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</a:p>
        </p:txBody>
      </p:sp>
      <p:sp>
        <p:nvSpPr>
          <p:cNvPr id="16387" name="TextBox 2">
            <a:extLst>
              <a:ext uri="{FF2B5EF4-FFF2-40B4-BE49-F238E27FC236}">
                <a16:creationId xmlns:a16="http://schemas.microsoft.com/office/drawing/2014/main" id="{7021203C-6E77-4D7C-A0FB-3F7E6C8E6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273" y="1056913"/>
            <a:ext cx="10712702" cy="5471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2400" dirty="0"/>
              <a:t>Rapid intensification is a serious challenge for the tropical cyclone intensity prediction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2400" dirty="0"/>
              <a:t>The role of microphysics at the air-sea interface has been underestimated in the problem of rapid intensification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2400" dirty="0"/>
              <a:t>The influence of sea spray is a significant uncertainty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2400" dirty="0"/>
              <a:t>To study the effect of spray on dynamics of tropical cyclones, we have implemented theoretical considerations by Emanuel (1995); Shay (2001); Lin et al. (2013), Andreas et al. (2015), Lee et al. (2019), Peng and Richter (2019) and a Volume of Fluid to Discrete-Phase Method (VOF to DPM)</a:t>
            </a:r>
          </a:p>
        </p:txBody>
      </p:sp>
    </p:spTree>
    <p:extLst>
      <p:ext uri="{BB962C8B-B14F-4D97-AF65-F5344CB8AC3E}">
        <p14:creationId xmlns:p14="http://schemas.microsoft.com/office/powerpoint/2010/main" val="271046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0">
            <a:extLst>
              <a:ext uri="{FF2B5EF4-FFF2-40B4-BE49-F238E27FC236}">
                <a16:creationId xmlns:a16="http://schemas.microsoft.com/office/drawing/2014/main" id="{2B88CC17-9EC7-408C-9AF8-454EDA9FB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632D54C-A86A-4D4D-BF7F-10D74C005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5910" y="246063"/>
            <a:ext cx="72201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Maximum Tropical Cyclone Intensity</a:t>
            </a:r>
            <a:endParaRPr lang="en-US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48133" name="Object 2">
            <a:extLst>
              <a:ext uri="{FF2B5EF4-FFF2-40B4-BE49-F238E27FC236}">
                <a16:creationId xmlns:a16="http://schemas.microsoft.com/office/drawing/2014/main" id="{1B6DD382-9263-4CC2-A075-A01FE0C74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29208"/>
              </p:ext>
            </p:extLst>
          </p:nvPr>
        </p:nvGraphicFramePr>
        <p:xfrm>
          <a:off x="3077633" y="1867544"/>
          <a:ext cx="3826120" cy="97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4" imgW="1790640" imgH="457200" progId="Equation.DSMT4">
                  <p:embed/>
                </p:oleObj>
              </mc:Choice>
              <mc:Fallback>
                <p:oleObj name="Equation" r:id="rId4" imgW="1790640" imgH="457200" progId="Equation.DSMT4">
                  <p:embed/>
                  <p:pic>
                    <p:nvPicPr>
                      <p:cNvPr id="48133" name="Object 2">
                        <a:extLst>
                          <a:ext uri="{FF2B5EF4-FFF2-40B4-BE49-F238E27FC236}">
                            <a16:creationId xmlns:a16="http://schemas.microsoft.com/office/drawing/2014/main" id="{1B6DD382-9263-4CC2-A075-A01FE0C74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633" y="1867544"/>
                        <a:ext cx="3826120" cy="978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Box 1">
            <a:extLst>
              <a:ext uri="{FF2B5EF4-FFF2-40B4-BE49-F238E27FC236}">
                <a16:creationId xmlns:a16="http://schemas.microsoft.com/office/drawing/2014/main" id="{3E177636-9658-49FF-A413-C6CA2D62F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0446" y="1014671"/>
            <a:ext cx="859110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dirty="0"/>
              <a:t>depends on the Potential Intensity (PI) index (Emanuel 1995; Shay 2001; Lin et al. 2013),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3D8EDEE-1391-4882-993C-812C9E0219FC}"/>
              </a:ext>
            </a:extLst>
          </p:cNvPr>
          <p:cNvSpPr/>
          <p:nvPr/>
        </p:nvSpPr>
        <p:spPr>
          <a:xfrm>
            <a:off x="1800445" y="3244334"/>
            <a:ext cx="8987419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et energy gain rate (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NG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roduced by Lee et al. (2019) as the energy generation rate (G) minus the surface frictional dissipation rate (D), represents the potential for rapid intensification</a:t>
            </a:r>
            <a:r>
              <a:rPr lang="en-US" sz="2400" dirty="0">
                <a:latin typeface="STIX2Text-Regular"/>
              </a:rPr>
              <a:t>:</a:t>
            </a:r>
          </a:p>
          <a:p>
            <a:endParaRPr lang="en-US" dirty="0">
              <a:latin typeface="STIX2Text-Regular"/>
            </a:endParaRPr>
          </a:p>
          <a:p>
            <a:endParaRPr lang="en-US" dirty="0">
              <a:latin typeface="STIX2Text-Regular"/>
            </a:endParaRPr>
          </a:p>
          <a:p>
            <a:r>
              <a:rPr lang="en-US" dirty="0">
                <a:latin typeface="STIX2Text-Regular"/>
              </a:rPr>
              <a:t>: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25F50C-BC07-493A-8DA7-F7BDDE49F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34353"/>
              </p:ext>
            </p:extLst>
          </p:nvPr>
        </p:nvGraphicFramePr>
        <p:xfrm>
          <a:off x="3077633" y="4796535"/>
          <a:ext cx="5679479" cy="87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6" imgW="2958840" imgH="457200" progId="Equation.DSMT4">
                  <p:embed/>
                </p:oleObj>
              </mc:Choice>
              <mc:Fallback>
                <p:oleObj name="Equation" r:id="rId6" imgW="2958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7633" y="4796535"/>
                        <a:ext cx="5679479" cy="877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0948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870F1-E1F7-4749-B11E-D4C7D2B6D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811" y="134339"/>
            <a:ext cx="11652875" cy="7085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Sea Surface during Hurricane Hugo</a:t>
            </a:r>
          </a:p>
        </p:txBody>
      </p:sp>
      <p:pic>
        <p:nvPicPr>
          <p:cNvPr id="6146" name="Picture 2" descr="https://photolib.noaa.gov/Portals/0/GravityImages/21932/ProportionalFixedWidth/fly0022955403x800x800.jpg">
            <a:extLst>
              <a:ext uri="{FF2B5EF4-FFF2-40B4-BE49-F238E27FC236}">
                <a16:creationId xmlns:a16="http://schemas.microsoft.com/office/drawing/2014/main" id="{89D1D91B-B183-44B4-8551-FBD6CF91D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559" y="1302061"/>
            <a:ext cx="6219394" cy="4291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9F37D15-19C5-42BB-88B0-5ACDD8C5123D}"/>
              </a:ext>
            </a:extLst>
          </p:cNvPr>
          <p:cNvSpPr/>
          <p:nvPr/>
        </p:nvSpPr>
        <p:spPr>
          <a:xfrm>
            <a:off x="8876978" y="5001549"/>
            <a:ext cx="18443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NOAA Photo Library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0353E38-952E-4C3E-8604-2989E0F4A5F0}"/>
              </a:ext>
            </a:extLst>
          </p:cNvPr>
          <p:cNvSpPr/>
          <p:nvPr/>
        </p:nvSpPr>
        <p:spPr>
          <a:xfrm>
            <a:off x="2490059" y="731521"/>
            <a:ext cx="6792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ver 100 knot wind and 60-80 feet height waves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6C78C06-694B-4CD4-9BD2-67216AC86136}"/>
              </a:ext>
            </a:extLst>
          </p:cNvPr>
          <p:cNvSpPr/>
          <p:nvPr/>
        </p:nvSpPr>
        <p:spPr>
          <a:xfrm>
            <a:off x="1140431" y="5800331"/>
            <a:ext cx="104131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The white cap coverage increases with wind but at very high wind speeds remains at a constant 4% level, while the white out coverage increases toward full saturation (Holthuijsen et al. 2012)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2536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9824BB00-4091-4C34-9231-B9DD58966B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4800" y="266700"/>
            <a:ext cx="9251950" cy="1143000"/>
          </a:xfrm>
        </p:spPr>
        <p:txBody>
          <a:bodyPr/>
          <a:lstStyle/>
          <a:p>
            <a:pPr algn="ctr"/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ir-Sea Interface Under Tropical Cyclones</a:t>
            </a:r>
          </a:p>
        </p:txBody>
      </p:sp>
      <p:sp>
        <p:nvSpPr>
          <p:cNvPr id="19459" name="TextBox 2">
            <a:extLst>
              <a:ext uri="{FF2B5EF4-FFF2-40B4-BE49-F238E27FC236}">
                <a16:creationId xmlns:a16="http://schemas.microsoft.com/office/drawing/2014/main" id="{8FD21249-B345-4F6E-8505-700299FE0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1" y="1409700"/>
            <a:ext cx="9664700" cy="498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The streaks on photos cannot be always traced to white caps (breaking waves) and are the results of a different process</a:t>
            </a:r>
          </a:p>
          <a:p>
            <a:pPr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Analogy to the process of atomization in engineering applications such as fuel injection in combustion and rocket engines, food processing, inkjet printing (Ling et al., 2015; </a:t>
            </a:r>
            <a:r>
              <a:rPr lang="en-US" altLang="en-US" sz="2400" dirty="0" err="1">
                <a:solidFill>
                  <a:srgbClr val="000000"/>
                </a:solidFill>
              </a:rPr>
              <a:t>Shinjo</a:t>
            </a:r>
            <a:r>
              <a:rPr lang="en-US" altLang="en-US" sz="2400" dirty="0">
                <a:solidFill>
                  <a:srgbClr val="000000"/>
                </a:solidFill>
              </a:rPr>
              <a:t> &amp; </a:t>
            </a:r>
            <a:r>
              <a:rPr lang="en-US" altLang="en-US" sz="2400" dirty="0" err="1">
                <a:solidFill>
                  <a:srgbClr val="000000"/>
                </a:solidFill>
              </a:rPr>
              <a:t>Umemura</a:t>
            </a:r>
            <a:r>
              <a:rPr lang="en-US" altLang="en-US" sz="2400" dirty="0">
                <a:solidFill>
                  <a:srgbClr val="000000"/>
                </a:solidFill>
              </a:rPr>
              <a:t>, 2010) </a:t>
            </a:r>
          </a:p>
          <a:p>
            <a:pPr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The instability occurs in different forms including the well-known interfacial mode (Helmholtz, 1868; Thomson [Kelvin], 1871) and the  ‘‘liquid’’ mode (</a:t>
            </a:r>
            <a:r>
              <a:rPr lang="en-US" altLang="en-US" sz="2400" dirty="0" err="1">
                <a:solidFill>
                  <a:srgbClr val="000000"/>
                </a:solidFill>
              </a:rPr>
              <a:t>Yecko</a:t>
            </a:r>
            <a:r>
              <a:rPr lang="en-US" altLang="en-US" sz="2400" dirty="0">
                <a:solidFill>
                  <a:srgbClr val="000000"/>
                </a:solidFill>
              </a:rPr>
              <a:t> et al., 2002; </a:t>
            </a:r>
            <a:r>
              <a:rPr lang="en-US" altLang="en-US" sz="2400" dirty="0" err="1">
                <a:solidFill>
                  <a:srgbClr val="000000"/>
                </a:solidFill>
              </a:rPr>
              <a:t>Holmboe</a:t>
            </a:r>
            <a:r>
              <a:rPr lang="en-US" altLang="en-US" sz="2400" dirty="0">
                <a:solidFill>
                  <a:srgbClr val="000000"/>
                </a:solidFill>
              </a:rPr>
              <a:t>, 1962)</a:t>
            </a:r>
          </a:p>
          <a:p>
            <a:pPr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In engineering applications, the combination of all these modes is called the Kelvin-Helmholtz instability (somewhat extending the initial definition given by Kelvin and Helmholtz) </a:t>
            </a:r>
          </a:p>
        </p:txBody>
      </p:sp>
    </p:spTree>
    <p:extLst>
      <p:ext uri="{BB962C8B-B14F-4D97-AF65-F5344CB8AC3E}">
        <p14:creationId xmlns:p14="http://schemas.microsoft.com/office/powerpoint/2010/main" val="40248801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BCF2C2-E3F2-4C61-A9BD-B32B985246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09700"/>
            <a:ext cx="10972800" cy="71596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VOF to DPM: Mesh Adaption and Conversion to Lagrangian Particle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825747-B592-4BF3-AAD9-4BCD7D498B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851" y="1509824"/>
            <a:ext cx="4653337" cy="32714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5B1FB6-FBC2-4C45-AD6C-104576629B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590" y="1228593"/>
            <a:ext cx="4976654" cy="3552642"/>
          </a:xfrm>
          <a:prstGeom prst="rect">
            <a:avLst/>
          </a:prstGeom>
        </p:spPr>
      </p:pic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308BFA0A-D3C0-4444-9881-059ADF4EC3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785" y="5540347"/>
            <a:ext cx="990949" cy="34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6173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>
            <a:extLst>
              <a:ext uri="{FF2B5EF4-FFF2-40B4-BE49-F238E27FC236}">
                <a16:creationId xmlns:a16="http://schemas.microsoft.com/office/drawing/2014/main" id="{157F4220-2534-4F9D-A133-6BB4DD7FEF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94661" y="140809"/>
            <a:ext cx="10735338" cy="1905000"/>
          </a:xfrm>
        </p:spPr>
        <p:txBody>
          <a:bodyPr/>
          <a:lstStyle/>
          <a:p>
            <a:pPr algn="ctr"/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ormation of spray droplets under strong wind (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=40 ms</a:t>
            </a:r>
            <a:r>
              <a:rPr lang="en-US" altLang="en-US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 is consistent with the Kelvin-Helmholtz instability at the interface with very large density difference</a:t>
            </a:r>
            <a:endParaRPr lang="en-US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915" name="Picture 35">
            <a:extLst>
              <a:ext uri="{FF2B5EF4-FFF2-40B4-BE49-F238E27FC236}">
                <a16:creationId xmlns:a16="http://schemas.microsoft.com/office/drawing/2014/main" id="{E9FE6E7B-8AD2-4B53-8B63-B9869F103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1" t="23779" r="4646" b="26704"/>
          <a:stretch>
            <a:fillRect/>
          </a:stretch>
        </p:blipFill>
        <p:spPr bwMode="auto">
          <a:xfrm>
            <a:off x="694661" y="2362945"/>
            <a:ext cx="7045842" cy="2889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1">
            <a:extLst>
              <a:ext uri="{FF2B5EF4-FFF2-40B4-BE49-F238E27FC236}">
                <a16:creationId xmlns:a16="http://schemas.microsoft.com/office/drawing/2014/main" id="{CE842752-71D3-4E18-B704-82A05D39C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711" y="5397026"/>
            <a:ext cx="710179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/>
              <a:t>Laboratory experiment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dirty="0"/>
              <a:t>(After Soloviev, A. V., Lukas, R., </a:t>
            </a:r>
            <a:r>
              <a:rPr lang="en-US" altLang="en-US" sz="1200" dirty="0" err="1"/>
              <a:t>Donelan</a:t>
            </a:r>
            <a:r>
              <a:rPr lang="en-US" altLang="en-US" sz="1200" dirty="0"/>
              <a:t>, M.A., Haus, B. K., </a:t>
            </a:r>
            <a:r>
              <a:rPr lang="en-US" altLang="en-US" sz="1200" dirty="0" err="1"/>
              <a:t>Ginis</a:t>
            </a:r>
            <a:r>
              <a:rPr lang="en-US" altLang="en-US" sz="1200" dirty="0"/>
              <a:t>, I. (2017). Is the state of the air-sea interface a factor in rapid intensification and rapid decline of tropical cyclones? JGR-Oceans 122, 10174-10183.)</a:t>
            </a:r>
          </a:p>
        </p:txBody>
      </p:sp>
      <p:pic>
        <p:nvPicPr>
          <p:cNvPr id="5" name="Picture 4" descr="A picture containing photo, showing, sitting, screen&#10;&#10;Description automatically generated">
            <a:extLst>
              <a:ext uri="{FF2B5EF4-FFF2-40B4-BE49-F238E27FC236}">
                <a16:creationId xmlns:a16="http://schemas.microsoft.com/office/drawing/2014/main" id="{B9D83B4B-A60A-4D5C-AC5F-E7C1DD39D46B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17" t="58544" r="44800" b="8453"/>
          <a:stretch/>
        </p:blipFill>
        <p:spPr bwMode="auto">
          <a:xfrm>
            <a:off x="7506588" y="2309780"/>
            <a:ext cx="3710761" cy="27929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 descr="A picture containing drawing&#10;&#10;Description automatically generated">
            <a:extLst>
              <a:ext uri="{FF2B5EF4-FFF2-40B4-BE49-F238E27FC236}">
                <a16:creationId xmlns:a16="http://schemas.microsoft.com/office/drawing/2014/main" id="{DA683CB1-50C4-4B6A-9DC1-0D672295AB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2189" y="5010593"/>
            <a:ext cx="1084998" cy="379749"/>
          </a:xfrm>
          <a:prstGeom prst="rect">
            <a:avLst/>
          </a:prstGeom>
        </p:spPr>
      </p:pic>
      <p:sp>
        <p:nvSpPr>
          <p:cNvPr id="8" name="TextBox 1">
            <a:extLst>
              <a:ext uri="{FF2B5EF4-FFF2-40B4-BE49-F238E27FC236}">
                <a16:creationId xmlns:a16="http://schemas.microsoft.com/office/drawing/2014/main" id="{3A770B94-B1E1-4F84-8572-2BB73C07D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7094" y="5362780"/>
            <a:ext cx="35961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/>
              <a:t>VOF to DPM simulatio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644C58-EF4A-4BF4-B58F-2FB2D66492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658" y="1467658"/>
            <a:ext cx="11516342" cy="1012024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64DC2D-0157-4CD4-B2C5-D118C92A43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096" y="2080551"/>
            <a:ext cx="5445904" cy="3909249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5187463-218A-4A2C-BCEF-DCC33F797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0096" y="148811"/>
            <a:ext cx="11070265" cy="1325563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Spray Size Distributions for Category 1 Tropical Cyclone Conditions in the VOF-to-DPM Model</a:t>
            </a:r>
            <a:endParaRPr lang="en-US" sz="32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561C153-F0CB-444A-A8F4-1E8D1BD2C9B5}"/>
              </a:ext>
            </a:extLst>
          </p:cNvPr>
          <p:cNvGrpSpPr/>
          <p:nvPr/>
        </p:nvGrpSpPr>
        <p:grpSpPr>
          <a:xfrm>
            <a:off x="6096000" y="2080550"/>
            <a:ext cx="5816148" cy="4094221"/>
            <a:chOff x="6096000" y="2522336"/>
            <a:chExt cx="5816148" cy="4094221"/>
          </a:xfrm>
        </p:grpSpPr>
        <p:pic>
          <p:nvPicPr>
            <p:cNvPr id="5" name="Picture 4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9D32C176-2F6E-4791-B35B-162B1BB7D50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2522336"/>
              <a:ext cx="5816148" cy="4094221"/>
            </a:xfrm>
            <a:prstGeom prst="rect">
              <a:avLst/>
            </a:prstGeom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4EFE1FB-7102-466B-B2F3-CDDC86A5F8C8}"/>
                </a:ext>
              </a:extLst>
            </p:cNvPr>
            <p:cNvCxnSpPr>
              <a:cxnSpLocks/>
            </p:cNvCxnSpPr>
            <p:nvPr/>
          </p:nvCxnSpPr>
          <p:spPr>
            <a:xfrm>
              <a:off x="7336465" y="2855855"/>
              <a:ext cx="0" cy="3083441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24C3A292-6158-4BEE-A2F1-315062D75F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5377" y="6340606"/>
            <a:ext cx="958191" cy="335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037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25C901-4645-42A2-B4DD-4BC124BC03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070265" cy="1325563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Spray size distributions for Category 1, 3, and 5 Tropical Cyclone Conditions Using the VOF-to-DPM Model</a:t>
            </a:r>
            <a:endParaRPr lang="en-US" sz="3200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234243B-30E5-4943-8A9C-ACDEFFFF28CE}"/>
              </a:ext>
            </a:extLst>
          </p:cNvPr>
          <p:cNvSpPr txBox="1">
            <a:spLocks/>
          </p:cNvSpPr>
          <p:nvPr/>
        </p:nvSpPr>
        <p:spPr>
          <a:xfrm>
            <a:off x="7198595" y="5689705"/>
            <a:ext cx="4709868" cy="9069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cales simulation below 0.1 mm diameter is affected by the spatial resolution of the model </a:t>
            </a:r>
            <a:endParaRPr lang="en-US" sz="12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E3DEA19-611E-4F18-8846-2093C0630243}"/>
              </a:ext>
            </a:extLst>
          </p:cNvPr>
          <p:cNvSpPr txBox="1">
            <a:spLocks/>
          </p:cNvSpPr>
          <p:nvPr/>
        </p:nvSpPr>
        <p:spPr>
          <a:xfrm>
            <a:off x="7092269" y="2530753"/>
            <a:ext cx="4890623" cy="17964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ume particles are important for the enthalpy supply to tropical cyclones (Andreas et al. 2015, Peng and Richter 2019) </a:t>
            </a:r>
            <a:endParaRPr lang="en-US" sz="2400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F930F14-1537-4A1B-B5E0-8E6354D283AA}"/>
              </a:ext>
            </a:extLst>
          </p:cNvPr>
          <p:cNvGrpSpPr/>
          <p:nvPr/>
        </p:nvGrpSpPr>
        <p:grpSpPr>
          <a:xfrm>
            <a:off x="556664" y="1657269"/>
            <a:ext cx="6641931" cy="5200731"/>
            <a:chOff x="556665" y="1657270"/>
            <a:chExt cx="6641931" cy="5200731"/>
          </a:xfrm>
        </p:grpSpPr>
        <p:pic>
          <p:nvPicPr>
            <p:cNvPr id="4" name="Picture 3" descr="A close up of a device&#10;&#10;Description automatically generated">
              <a:extLst>
                <a:ext uri="{FF2B5EF4-FFF2-40B4-BE49-F238E27FC236}">
                  <a16:creationId xmlns:a16="http://schemas.microsoft.com/office/drawing/2014/main" id="{09BDFEFC-EF0F-4A04-BFCF-7431A4F7435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665" y="1690689"/>
              <a:ext cx="6641931" cy="5167312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050BD5A-B4D5-4A63-8822-F8B9A6B5D84A}"/>
                </a:ext>
              </a:extLst>
            </p:cNvPr>
            <p:cNvSpPr/>
            <p:nvPr/>
          </p:nvSpPr>
          <p:spPr>
            <a:xfrm>
              <a:off x="1903206" y="1657270"/>
              <a:ext cx="4540102" cy="3948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pic>
        <p:nvPicPr>
          <p:cNvPr id="9" name="Picture 8" descr="A picture containing drawing&#10;&#10;Description automatically generated">
            <a:extLst>
              <a:ext uri="{FF2B5EF4-FFF2-40B4-BE49-F238E27FC236}">
                <a16:creationId xmlns:a16="http://schemas.microsoft.com/office/drawing/2014/main" id="{BDEA90EB-B24B-4C6F-B3B4-D8617C5D65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09" y="6447649"/>
            <a:ext cx="851180" cy="29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4384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6</TotalTime>
  <Words>753</Words>
  <Application>Microsoft Office PowerPoint</Application>
  <PresentationFormat>Widescreen</PresentationFormat>
  <Paragraphs>53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Nanum Gothic</vt:lpstr>
      <vt:lpstr>STIX2Text-Regular</vt:lpstr>
      <vt:lpstr>Office Theme</vt:lpstr>
      <vt:lpstr>MathType 7.0 Equation</vt:lpstr>
      <vt:lpstr>Air-sea Interface Exchanges and Rapidly Intensifying Tropical Cyclones</vt:lpstr>
      <vt:lpstr>Motivation</vt:lpstr>
      <vt:lpstr>PowerPoint Presentation</vt:lpstr>
      <vt:lpstr>Sea Surface during Hurricane Hugo</vt:lpstr>
      <vt:lpstr>Air-Sea Interface Under Tropical Cyclones</vt:lpstr>
      <vt:lpstr>VOF to DPM: Mesh Adaption and Conversion to Lagrangian Particles </vt:lpstr>
      <vt:lpstr>Formation of spray droplets under strong wind (U10=40 ms-1) is consistent with the Kelvin-Helmholtz instability at the interface with very large density difference</vt:lpstr>
      <vt:lpstr>Spray Size Distributions for Category 1 Tropical Cyclone Conditions in the VOF-to-DPM Model</vt:lpstr>
      <vt:lpstr>Spray size distributions for Category 1, 3, and 5 Tropical Cyclone Conditions Using the VOF-to-DPM Model</vt:lpstr>
      <vt:lpstr>Conclusions</vt:lpstr>
      <vt:lpstr> 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xander Soloviev</dc:creator>
  <cp:lastModifiedBy>Alexander Soloviev</cp:lastModifiedBy>
  <cp:revision>276</cp:revision>
  <dcterms:created xsi:type="dcterms:W3CDTF">2019-05-07T21:23:45Z</dcterms:created>
  <dcterms:modified xsi:type="dcterms:W3CDTF">2020-05-07T05:45:23Z</dcterms:modified>
</cp:coreProperties>
</file>